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lang w:val="pt-BR"/>
        </w:rPr>
      </w:pPr>
      <w:r>
        <w:rPr>
          <w:b/>
          <w:bCs/>
          <w:lang w:val="pt-BR"/>
        </w:rPr>
        <w:t>BÀI TẬP ÔN TẬP CHƯƠNG 1 HÌNH 7</w:t>
      </w:r>
    </w:p>
    <w:p>
      <w:pPr>
        <w:spacing w:line="360" w:lineRule="auto"/>
        <w:rPr>
          <w:b/>
        </w:rPr>
      </w:pPr>
      <w:r>
        <w:rPr>
          <w:b/>
        </w:rPr>
        <w:t>BÀI TẬP HAI GÓC ĐỐI ĐỈNH</w:t>
      </w:r>
    </w:p>
    <w:p>
      <w:pPr>
        <w:spacing w:line="360" w:lineRule="auto"/>
      </w:pPr>
      <w:r>
        <w:rPr>
          <w:b/>
        </w:rPr>
        <w:t>Bài 1</w:t>
      </w:r>
      <w:r>
        <w:t>: Ba đường thẳng xx</w:t>
      </w:r>
      <w:r>
        <w:rPr>
          <w:vertAlign w:val="superscript"/>
        </w:rPr>
        <w:t>,</w:t>
      </w:r>
      <w:r>
        <w:t xml:space="preserve"> ,yy</w:t>
      </w:r>
      <w:r>
        <w:rPr>
          <w:vertAlign w:val="superscript"/>
        </w:rPr>
        <w:t>,</w:t>
      </w:r>
      <w:r>
        <w:t>,zz</w:t>
      </w:r>
      <w:r>
        <w:rPr>
          <w:vertAlign w:val="superscript"/>
        </w:rPr>
        <w:t>,</w:t>
      </w:r>
      <w:r>
        <w:t xml:space="preserve">  cùng đi qua điểm 0. hãy nêu tên các cặp góc đối đỉnh nhỏ hơn góc bẹt ?</w:t>
      </w:r>
    </w:p>
    <w:p>
      <w:pPr>
        <w:spacing w:line="360" w:lineRule="auto"/>
      </w:pPr>
      <w:r>
        <w:rPr>
          <w:b/>
        </w:rPr>
        <w:t xml:space="preserve">Bài 2 : </w:t>
      </w:r>
      <w:r>
        <w:t>Chon hai đường thẳng xy x</w:t>
      </w:r>
      <w:r>
        <w:rPr>
          <w:vertAlign w:val="superscript"/>
        </w:rPr>
        <w:t>’</w:t>
      </w:r>
      <w:r>
        <w:t>y</w:t>
      </w:r>
      <w:r>
        <w:rPr>
          <w:vertAlign w:val="superscript"/>
        </w:rPr>
        <w:t>’</w:t>
      </w:r>
      <w:r>
        <w:t xml:space="preserve"> cắt nhau tại O vẽ Oz là phân giác của góc x</w:t>
      </w:r>
      <w:r>
        <w:rPr>
          <w:vertAlign w:val="superscript"/>
        </w:rPr>
        <w:t>’</w:t>
      </w:r>
      <w:r>
        <w:t>Oy, Ot là phân giác của góc xOy</w:t>
      </w:r>
      <w:r>
        <w:rPr>
          <w:vertAlign w:val="superscript"/>
        </w:rPr>
        <w:t>’</w:t>
      </w:r>
      <w:r>
        <w:t xml:space="preserve">  . Chứng tỏ rằng </w:t>
      </w:r>
      <w:r>
        <w:rPr>
          <w:position w:val="-6"/>
        </w:rPr>
        <w:object>
          <v:shape id="_x0000_i1025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</w:pPr>
      <w:r>
        <w:rPr>
          <w:b/>
        </w:rPr>
        <w:t xml:space="preserve">Bài 3 : </w:t>
      </w:r>
      <w:r>
        <w:t xml:space="preserve">cho góc AOB khác góc bẹt , OC là tia phân giác của góc AOB , OD là tia đối của tia OA , OE là tia đối của tia OC . Chứng tỏ rằng </w:t>
      </w:r>
      <w:r>
        <w:rPr>
          <w:position w:val="-6"/>
        </w:rPr>
        <w:object>
          <v:shape id="_x0000_i1082" o:spt="75" type="#_x0000_t75" style="height:17pt;width:67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82" DrawAspect="Content" ObjectID="_1468075726" r:id="rId8">
            <o:LockedField>false</o:LockedField>
          </o:OLEObject>
        </w:object>
      </w:r>
      <w:r>
        <w:t xml:space="preserve"> </w:t>
      </w:r>
    </w:p>
    <w:p>
      <w:pPr>
        <w:jc w:val="center"/>
        <w:rPr>
          <w:b/>
        </w:rPr>
      </w:pPr>
      <w:r>
        <w:rPr>
          <w:b/>
        </w:rPr>
        <w:t>HAI ĐƯỜNG THẲNG VUÔNG GÓC</w:t>
      </w:r>
    </w:p>
    <w:p>
      <w:pPr>
        <w:jc w:val="both"/>
      </w:pPr>
      <w:r>
        <w:rPr>
          <w:b/>
        </w:rPr>
        <w:t>Bài 1</w:t>
      </w:r>
      <w:r>
        <w:t>. Cho đường tròn (O) , ba điểm A, B, C nằm trên đường tròn.</w:t>
      </w:r>
    </w:p>
    <w:p>
      <w:pPr>
        <w:jc w:val="both"/>
      </w:pPr>
      <w:r>
        <w:t>a) Vẽ đường trung trực của đoạn thẳng AB.      b) Vẽ đường trung trực của đoạn thẳng BC.</w:t>
      </w:r>
    </w:p>
    <w:p>
      <w:pPr>
        <w:jc w:val="both"/>
      </w:pPr>
      <w:r>
        <w:t>c) Có nhận xét gì về giao điểm của hai đường trung trực nói trên?</w:t>
      </w:r>
    </w:p>
    <w:p>
      <w:pPr>
        <w:jc w:val="both"/>
      </w:pPr>
      <w:r>
        <w:rPr>
          <w:rFonts w:hint="default"/>
          <w:b/>
          <w:lang w:val="en-US"/>
        </w:rPr>
        <w:t>B</w:t>
      </w:r>
      <w:r>
        <w:rPr>
          <w:b/>
        </w:rPr>
        <w:t>ài 2</w:t>
      </w:r>
      <w:r>
        <w:t xml:space="preserve">. Cho tam giác ABC có </w:t>
      </w:r>
      <w:r>
        <w:rPr>
          <w:position w:val="-4"/>
        </w:rPr>
        <w:object>
          <v:shape id="_x0000_i1085" o:spt="75" type="#_x0000_t75" style="height:16pt;width:1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85" DrawAspect="Content" ObjectID="_1468075727" r:id="rId10">
            <o:LockedField>false</o:LockedField>
          </o:OLEObject>
        </w:object>
      </w:r>
      <w:r>
        <w:t xml:space="preserve"> = 70</w:t>
      </w:r>
      <w:r>
        <w:rPr>
          <w:vertAlign w:val="superscript"/>
        </w:rPr>
        <w:t>0</w:t>
      </w:r>
      <w:r>
        <w:t xml:space="preserve">, các góc </w:t>
      </w:r>
      <w:r>
        <w:rPr>
          <w:position w:val="-4"/>
        </w:rPr>
        <w:object>
          <v:shape id="_x0000_i1028" o:spt="75" type="#_x0000_t75" style="height:16pt;width:1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 và </w:t>
      </w:r>
      <w:r>
        <w:rPr>
          <w:position w:val="-6"/>
        </w:rPr>
        <w:object>
          <v:shape id="_x0000_i1029" o:spt="75" type="#_x0000_t75" style="height:17pt;width:1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đều nhọn.</w:t>
      </w:r>
    </w:p>
    <w:p>
      <w:pPr>
        <w:jc w:val="both"/>
      </w:pPr>
      <w:r>
        <w:t>a) Dùng thước thẳng và êke vẽ đoạn thẳng đi qua B và vuông góc với AC tại E, vẽ đoạn thẳng đi qua C và vuông góc với AB tại F.</w:t>
      </w:r>
    </w:p>
    <w:p>
      <w:pPr>
        <w:jc w:val="both"/>
      </w:pPr>
      <w:r>
        <w:t xml:space="preserve">b) Đo các góc </w:t>
      </w:r>
      <w:r>
        <w:rPr>
          <w:position w:val="-10"/>
        </w:rPr>
        <w:object>
          <v:shape id="_x0000_i1030" o:spt="75" type="#_x0000_t75" style="height:19pt;width: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 xml:space="preserve">, </w:t>
      </w:r>
      <w:r>
        <w:rPr>
          <w:position w:val="-6"/>
        </w:rPr>
        <w:object>
          <v:shape id="_x0000_i1031" o:spt="75" type="#_x0000_t75" style="height:17pt;width:2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 xml:space="preserve">.                     c) Gọi H là giao điểm của BE và CF. Đo góc </w:t>
      </w:r>
      <w:r>
        <w:rPr>
          <w:position w:val="-4"/>
        </w:rPr>
        <w:object>
          <v:shape id="_x0000_i1032" o:spt="75" type="#_x0000_t75" style="height:16pt;width:2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>.</w:t>
      </w:r>
    </w:p>
    <w:p>
      <w:pPr>
        <w:spacing w:line="360" w:lineRule="auto"/>
        <w:jc w:val="center"/>
        <w:rPr>
          <w:b/>
          <w:sz w:val="24"/>
          <w:szCs w:val="24"/>
        </w:rPr>
      </w:pPr>
    </w:p>
    <w:p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CÁC GÓC TẠO BỞI MỘT ĐƯƠNG THẲNG CẮT HAI ĐƯỜNG THẲNG</w:t>
      </w:r>
    </w:p>
    <w:tbl>
      <w:tblPr>
        <w:tblStyle w:val="8"/>
        <w:tblpPr w:leftFromText="180" w:rightFromText="180" w:vertAnchor="text" w:horzAnchor="page" w:tblpX="1206" w:tblpY="40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79"/>
        <w:gridCol w:w="28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79" w:type="dxa"/>
            <w:noWrap w:val="0"/>
            <w:vAlign w:val="top"/>
          </w:tcPr>
          <w:p>
            <w:pPr>
              <w:spacing w:line="360" w:lineRule="auto"/>
              <w:jc w:val="both"/>
              <w:rPr>
                <w:rFonts w:ascii=".VnTime" w:hAnsi=".VnTime"/>
                <w:vertAlign w:val="baseline"/>
              </w:rPr>
            </w:pPr>
            <w:r>
              <w:rPr>
                <w:rFonts w:hint="default" w:ascii="Times New Roman" w:hAnsi="Times New Roman" w:cs="Times New Roman"/>
                <w:b/>
                <w:bCs/>
                <w:lang w:val="en-US"/>
              </w:rPr>
              <w:t>Bài 1</w:t>
            </w:r>
            <w:r>
              <w:rPr>
                <w:rFonts w:hint="default" w:ascii="Times New Roman" w:hAnsi="Times New Roman" w:cs="Times New Roman"/>
                <w:lang w:val="en-US"/>
              </w:rPr>
              <w:t xml:space="preserve"> Kể tên các cặp góc so le trong, góc đồng vị , góc trong cùng phía ở hình vẽ</w:t>
            </w:r>
          </w:p>
        </w:tc>
        <w:tc>
          <w:tcPr>
            <w:tcW w:w="2836" w:type="dxa"/>
            <w:noWrap w:val="0"/>
            <w:vAlign w:val="top"/>
          </w:tcPr>
          <w:p>
            <w:pPr>
              <w:spacing w:line="360" w:lineRule="auto"/>
              <w:jc w:val="both"/>
              <w:rPr>
                <w:rFonts w:ascii=".VnTime" w:hAnsi=".VnTime"/>
                <w:vertAlign w:val="baseline"/>
              </w:rPr>
            </w:pPr>
            <w:r>
              <w:rPr>
                <w:rFonts w:ascii=".VnTime" w:hAnsi=".VnTime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320040</wp:posOffset>
                  </wp:positionH>
                  <wp:positionV relativeFrom="paragraph">
                    <wp:posOffset>53340</wp:posOffset>
                  </wp:positionV>
                  <wp:extent cx="1264920" cy="902970"/>
                  <wp:effectExtent l="0" t="0" r="5080" b="11430"/>
                  <wp:wrapTight wrapText="bothSides">
                    <wp:wrapPolygon>
                      <wp:start x="21592" y="-2"/>
                      <wp:lineTo x="0" y="0"/>
                      <wp:lineTo x="0" y="21599"/>
                      <wp:lineTo x="21592" y="21601"/>
                      <wp:lineTo x="8" y="21601"/>
                      <wp:lineTo x="21600" y="21599"/>
                      <wp:lineTo x="21600" y="0"/>
                      <wp:lineTo x="8" y="-2"/>
                      <wp:lineTo x="21592" y="-2"/>
                    </wp:wrapPolygon>
                  </wp:wrapTight>
                  <wp:docPr id="1" name="Picture 239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239" descr="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4920" cy="902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spacing w:line="360" w:lineRule="auto"/>
        <w:ind w:firstLine="720"/>
        <w:jc w:val="both"/>
        <w:rPr>
          <w:rFonts w:ascii=".VnTime" w:hAnsi=".VnTime"/>
          <w:b/>
          <w:i/>
          <w:lang w:val="pt-BR"/>
        </w:rPr>
      </w:pPr>
    </w:p>
    <w:p>
      <w:pPr>
        <w:spacing w:line="360" w:lineRule="auto"/>
        <w:jc w:val="both"/>
        <w:rPr>
          <w:rFonts w:hint="default" w:ascii="Times New Roman" w:hAnsi="Times New Roman" w:cs="Times New Roman"/>
          <w:b w:val="0"/>
          <w:bCs/>
          <w:i w:val="0"/>
          <w:iCs/>
          <w:lang w:val="en-US"/>
        </w:rPr>
      </w:pPr>
      <w:r>
        <w:rPr>
          <w:rFonts w:hint="default" w:ascii="Times New Roman" w:hAnsi="Times New Roman" w:cs="Times New Roman"/>
          <w:b/>
          <w:i/>
          <w:lang w:val="en-US"/>
        </w:rPr>
        <w:t>Bài 2</w:t>
      </w:r>
      <w:r>
        <w:rPr>
          <w:rFonts w:hint="default" w:ascii="Times New Roman" w:hAnsi="Times New Roman" w:cs="Times New Roman"/>
          <w:b/>
          <w:i/>
          <w:lang w:val="pt-BR"/>
        </w:rPr>
        <w:t xml:space="preserve">: </w:t>
      </w:r>
      <w:r>
        <w:rPr>
          <w:rFonts w:hint="default" w:ascii="Times New Roman" w:hAnsi="Times New Roman" w:cs="Times New Roman"/>
          <w:b w:val="0"/>
          <w:bCs/>
          <w:i w:val="0"/>
          <w:iCs/>
          <w:lang w:val="en-US"/>
        </w:rPr>
        <w:t>Tính số đo các góc còn lại ở đỉnh A</w:t>
      </w:r>
    </w:p>
    <w:tbl>
      <w:tblPr>
        <w:tblStyle w:val="8"/>
        <w:tblpPr w:leftFromText="180" w:rightFromText="180" w:vertAnchor="text" w:horzAnchor="page" w:tblpX="1513" w:tblpY="264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44"/>
        <w:gridCol w:w="46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.VnTime" w:hAnsi=".VnTime"/>
              </w:rPr>
            </w:pPr>
            <w:r>
              <w:rPr>
                <w:rFonts w:ascii=".VnTime" w:hAnsi=".VnTime"/>
              </w:rPr>
              <w:drawing>
                <wp:inline distT="0" distB="0" distL="114300" distR="114300">
                  <wp:extent cx="1544320" cy="905510"/>
                  <wp:effectExtent l="0" t="0" r="5080" b="8890"/>
                  <wp:docPr id="38" name="Picture 171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171" descr="3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4320" cy="905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360" w:lineRule="auto"/>
              <w:jc w:val="center"/>
              <w:rPr>
                <w:rFonts w:ascii=".VnTime" w:hAnsi=".VnTime"/>
              </w:rPr>
            </w:pPr>
            <w:r>
              <w:rPr>
                <w:rFonts w:ascii=".VnTime" w:hAnsi=".VnTime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165860</wp:posOffset>
                      </wp:positionH>
                      <wp:positionV relativeFrom="paragraph">
                        <wp:posOffset>109855</wp:posOffset>
                      </wp:positionV>
                      <wp:extent cx="571500" cy="914400"/>
                      <wp:effectExtent l="3810" t="2540" r="8890" b="10160"/>
                      <wp:wrapNone/>
                      <wp:docPr id="2" name="Lines 2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1500" cy="9144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s 240" o:spid="_x0000_s1026" o:spt="20" style="position:absolute;left:0pt;margin-left:91.8pt;margin-top:8.65pt;height:72pt;width:45pt;z-index:251660288;mso-width-relative:page;mso-height-relative:page;" filled="f" stroked="t" coordsize="21600,21600" o:gfxdata="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zx+Dw9YAAAAKAQAADwAAAAAA&#10;AAABACAAAAAiAAAAZHJzL2Rvd25yZXYueG1sUEsBAhQAFAAAAAgAh07iQCOp5xHcAQAA4AMAAA4A&#10;AAAAAAAAAQAgAAAAJQEAAGRycy9lMm9Eb2MueG1sUEsFBgAAAAAGAAYAWQEAAHM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.VnTime" w:hAnsi=".VnTime"/>
              </w:rPr>
              <w:drawing>
                <wp:inline distT="0" distB="0" distL="114300" distR="114300">
                  <wp:extent cx="1544320" cy="990600"/>
                  <wp:effectExtent l="0" t="0" r="5080" b="0"/>
                  <wp:docPr id="39" name="Picture 172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172" descr="4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432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lang w:val="pt-BR"/>
        </w:rPr>
      </w:pPr>
    </w:p>
    <w:p>
      <w:pPr>
        <w:spacing w:line="360" w:lineRule="auto"/>
        <w:jc w:val="left"/>
        <w:rPr>
          <w:rFonts w:ascii=".VnTime" w:hAnsi=".VnTime"/>
        </w:rPr>
      </w:pPr>
      <w:r>
        <w:rPr>
          <w:sz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85085</wp:posOffset>
                </wp:positionH>
                <wp:positionV relativeFrom="paragraph">
                  <wp:posOffset>127000</wp:posOffset>
                </wp:positionV>
                <wp:extent cx="2341245" cy="933450"/>
                <wp:effectExtent l="0" t="0" r="0" b="6350"/>
                <wp:wrapNone/>
                <wp:docPr id="8" name="Group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1245" cy="933450"/>
                          <a:chOff x="7150" y="16581"/>
                          <a:chExt cx="3687" cy="1470"/>
                        </a:xfrm>
                      </wpg:grpSpPr>
                      <pic:pic xmlns:pic="http://schemas.openxmlformats.org/drawingml/2006/picture">
                        <pic:nvPicPr>
                          <pic:cNvPr id="6" name="Picture 244" descr="9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7150" y="16581"/>
                            <a:ext cx="3104" cy="1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245"/>
                        <wps:cNvSpPr txBox="1"/>
                        <wps:spPr>
                          <a:xfrm>
                            <a:off x="10281" y="16678"/>
                            <a:ext cx="557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6" o:spid="_x0000_s1026" o:spt="203" style="position:absolute;left:0pt;margin-left:203.55pt;margin-top:10pt;height:73.5pt;width:184.35pt;z-index:251661312;mso-width-relative:page;mso-height-relative:page;" coordorigin="7150,16581" coordsize="3687,1470" o:gfxdata="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">
                <o:lock v:ext="edit" aspectratio="f"/>
                <v:shape id="Picture 244" o:spid="_x0000_s1026" o:spt="75" alt="9" type="#_x0000_t75" style="position:absolute;left:7150;top:16581;height:1471;width:3104;" filled="f" o:preferrelative="t" stroked="f" coordsize="21600,21600" o:gfxdata="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CBqxL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5" o:title="9"/>
                  <o:lock v:ext="edit" aspectratio="t"/>
                </v:shape>
                <v:shape id="Text Box 245" o:spid="_x0000_s1026" o:spt="202" type="#_x0000_t202" style="position:absolute;left:10281;top:16678;height:429;width:557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/>
                          </w:rPr>
                        </w:pPr>
                        <w:r>
                          <w:rPr>
                            <w:rFonts w:hint="default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default" w:ascii="Times New Roman" w:hAnsi="Times New Roman" w:cs="Times New Roman"/>
          <w:b/>
          <w:i/>
          <w:lang w:val="en-US"/>
        </w:rPr>
        <w:t>B</w:t>
      </w:r>
      <w:r>
        <w:rPr>
          <w:rFonts w:hint="default" w:ascii="Times New Roman" w:hAnsi="Times New Roman" w:cs="Times New Roman"/>
          <w:b/>
          <w:i/>
          <w:lang w:val="en-US"/>
        </w:rPr>
        <w:t xml:space="preserve">ài 3 </w:t>
      </w:r>
      <w:bookmarkStart w:id="0" w:name="_GoBack"/>
      <w:bookmarkEnd w:id="0"/>
      <w:r>
        <w:rPr>
          <w:rFonts w:hint="default" w:ascii="Times New Roman" w:hAnsi="Times New Roman" w:cs="Times New Roman"/>
          <w:b/>
          <w:i/>
          <w:lang w:val="en-US"/>
        </w:rPr>
        <w:t>: C</w:t>
      </w:r>
      <w:r>
        <w:rPr>
          <w:rFonts w:hint="default" w:ascii="Times New Roman" w:hAnsi="Times New Roman" w:cs="Times New Roman"/>
          <w:b w:val="0"/>
          <w:bCs/>
          <w:i w:val="0"/>
          <w:iCs/>
          <w:lang w:val="en-US"/>
        </w:rPr>
        <w:t>hứng tỏ AB // CD</w:t>
      </w:r>
    </w:p>
    <w:p>
      <w:pPr>
        <w:spacing w:line="360" w:lineRule="auto"/>
        <w:jc w:val="both"/>
        <w:rPr>
          <w:rFonts w:ascii=".VnTime" w:hAnsi=".VnTime"/>
          <w:b/>
          <w:i/>
          <w:lang w:val="pt-BR"/>
        </w:rPr>
      </w:pPr>
    </w:p>
    <w:p>
      <w:pPr>
        <w:spacing w:line="360" w:lineRule="auto"/>
        <w:jc w:val="both"/>
        <w:rPr>
          <w:rFonts w:ascii=".VnTime" w:hAnsi=".VnTime"/>
          <w:b/>
          <w:i/>
          <w:lang w:val="pt-BR"/>
        </w:rPr>
      </w:pPr>
    </w:p>
    <w:p/>
    <w:p>
      <w:pPr>
        <w:jc w:val="center"/>
        <w:rPr>
          <w:b/>
        </w:rPr>
      </w:pPr>
    </w:p>
    <w:p>
      <w:pPr>
        <w:jc w:val="center"/>
        <w:rPr>
          <w:b/>
        </w:rPr>
      </w:pPr>
      <w:r>
        <w:rPr>
          <w:b/>
        </w:rPr>
        <w:t>TỪ VUÔNG GÓC TỚI SONG SONG</w:t>
      </w:r>
    </w:p>
    <w:p>
      <w:r>
        <w:rPr>
          <w:sz w:val="28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83865</wp:posOffset>
                </wp:positionH>
                <wp:positionV relativeFrom="paragraph">
                  <wp:posOffset>132715</wp:posOffset>
                </wp:positionV>
                <wp:extent cx="1704975" cy="954405"/>
                <wp:effectExtent l="0" t="0" r="0" b="10795"/>
                <wp:wrapNone/>
                <wp:docPr id="32" name="Group 2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954405"/>
                          <a:chOff x="6078" y="19275"/>
                          <a:chExt cx="2685" cy="1503"/>
                        </a:xfrm>
                      </wpg:grpSpPr>
                      <pic:pic xmlns:pic="http://schemas.openxmlformats.org/drawingml/2006/picture">
                        <pic:nvPicPr>
                          <pic:cNvPr id="26" name="Picture 277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rcRect l="8752" t="10529" r="12250" b="8537"/>
                          <a:stretch>
                            <a:fillRect/>
                          </a:stretch>
                        </pic:blipFill>
                        <pic:spPr>
                          <a:xfrm>
                            <a:off x="6078" y="19356"/>
                            <a:ext cx="2275" cy="1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7" name="Text Box 278"/>
                        <wps:cNvSpPr txBox="1"/>
                        <wps:spPr>
                          <a:xfrm>
                            <a:off x="8349" y="19275"/>
                            <a:ext cx="41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sz w:val="22"/>
                                  <w:szCs w:val="2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  <wps:wsp>
                        <wps:cNvPr id="28" name="Text Box 279"/>
                        <wps:cNvSpPr txBox="1"/>
                        <wps:spPr>
                          <a:xfrm>
                            <a:off x="8281" y="20145"/>
                            <a:ext cx="41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  <wps:wsp>
                        <wps:cNvPr id="29" name="Text Box 280"/>
                        <wps:cNvSpPr txBox="1"/>
                        <wps:spPr>
                          <a:xfrm>
                            <a:off x="7827" y="20034"/>
                            <a:ext cx="41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  <wps:wsp>
                        <wps:cNvPr id="30" name="Text Box 281"/>
                        <wps:cNvSpPr txBox="1"/>
                        <wps:spPr>
                          <a:xfrm>
                            <a:off x="7411" y="20052"/>
                            <a:ext cx="41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  <wps:wsp>
                        <wps:cNvPr id="31" name="Text Box 282"/>
                        <wps:cNvSpPr txBox="1"/>
                        <wps:spPr>
                          <a:xfrm>
                            <a:off x="7164" y="19511"/>
                            <a:ext cx="622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sz w:val="22"/>
                                  <w:szCs w:val="22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sz w:val="22"/>
                                  <w:szCs w:val="22"/>
                                  <w:lang w:val="en-US"/>
                                </w:rPr>
                                <w:t>45</w:t>
                              </w:r>
                              <w:r>
                                <w:rPr>
                                  <w:rFonts w:hint="default"/>
                                  <w:sz w:val="22"/>
                                  <w:szCs w:val="22"/>
                                  <w:vertAlign w:val="super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3" o:spid="_x0000_s1026" o:spt="203" style="position:absolute;left:0pt;margin-left:234.95pt;margin-top:10.45pt;height:75.15pt;width:134.25pt;z-index:251667456;mso-width-relative:page;mso-height-relative:page;" coordorigin="6078,19275" coordsize="2685,1503" o:gfxdata="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KomDr62AAAAIQEA&#10;ABkAAABkcnMvX3JlbHMvZTJvRG9jLnhtbC5yZWxzhY9BasMwEEX3hdxBzD6WnUUoxbI3oeBtSA4w&#10;SGNZxBoJSS317SPIJoFAl/M//z2mH//8Kn4pZRdYQde0IIh1MI6tguvle/8JIhdkg2tgUrBRhnHY&#10;ffRnWrHUUV5czKJSOCtYSolfUma9kMfchEhcmzkkj6WeycqI+oaW5KFtjzI9M2B4YYrJKEiT6UBc&#10;tljN/7PDPDtNp6B/PHF5o5DOV3cFYrJUFHgyDh9h10S2IIdevjw23AF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">
                <o:lock v:ext="edit" aspectratio="f"/>
                <v:shape id="Picture 277" o:spid="_x0000_s1026" o:spt="75" alt="" type="#_x0000_t75" style="position:absolute;left:6078;top:19356;height:1422;width:2275;" filled="f" o:preferrelative="t" stroked="f" coordsize="21600,21600" o:gfxdata="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Urz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6" cropleft="5736f" croptop="6900f" cropright="8028f" cropbottom="5595f" o:title=""/>
                  <o:lock v:ext="edit" aspectratio="t"/>
                </v:shape>
                <v:shape id="Text Box 278" o:spid="_x0000_s1026" o:spt="202" type="#_x0000_t202" style="position:absolute;left:8349;top:19275;height:465;width:415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rFonts w:hint="default"/>
                            <w:sz w:val="22"/>
                            <w:szCs w:val="22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79" o:spid="_x0000_s1026" o:spt="202" type="#_x0000_t202" style="position:absolute;left:8281;top:20145;height:465;width:415;" filled="f" stroked="f" coordsize="21600,21600" o:gfxdata="UEsDBAoAAAAAAIdO4kAAAAAAAAAAAAAAAAAEAAAAZHJzL1BLAwQUAAAACACHTuJAc6lATb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9j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pQE2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rFonts w:hint="default"/>
                            <w:sz w:val="22"/>
                            <w:szCs w:val="2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80" o:spid="_x0000_s1026" o:spt="202" type="#_x0000_t202" style="position:absolute;left:7827;top:20034;height:465;width:415;" filled="f" stroked="f" coordsize="21600,21600" o:gfxdata="UEsDBAoAAAAAAIdO4kAAAAAAAAAAAAAAAAAEAAAAZHJzL1BLAwQUAAAACACHTuJAHOXl1rsAAADb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sZzeH+JP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Xl1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rFonts w:hint="default"/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281" o:spid="_x0000_s1026" o:spt="202" type="#_x0000_t202" style="position:absolute;left:7411;top:20052;height:465;width:415;" filled="f" stroked="f" coordsize="21600,21600" o:gfxdata="UEsDBAoAAAAAAIdO4kAAAAAAAAAAAAAAAAAEAAAAZHJzL1BLAwQUAAAACACHTuJACAbalr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vX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gG2p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hint="default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82" o:spid="_x0000_s1026" o:spt="202" type="#_x0000_t202" style="position:absolute;left:7164;top:19511;height:465;width:622;" filled="f" stroked="f" coordsize="21600,21600" o:gfxdata="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Sn8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sz w:val="22"/>
                            <w:szCs w:val="22"/>
                            <w:vertAlign w:val="superscript"/>
                            <w:lang w:val="en-US"/>
                          </w:rPr>
                        </w:pPr>
                        <w:r>
                          <w:rPr>
                            <w:rFonts w:hint="default"/>
                            <w:sz w:val="22"/>
                            <w:szCs w:val="22"/>
                            <w:lang w:val="en-US"/>
                          </w:rPr>
                          <w:t>45</w:t>
                        </w:r>
                        <w:r>
                          <w:rPr>
                            <w:rFonts w:hint="default"/>
                            <w:sz w:val="22"/>
                            <w:szCs w:val="22"/>
                            <w:vertAlign w:val="super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hình vẽ </w:t>
      </w:r>
    </w:p>
    <w:p>
      <w:pPr>
        <w:ind w:firstLine="72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/ </w:t>
      </w: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a//b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/ </w:t>
      </w:r>
      <w:r>
        <w:rPr>
          <w:rFonts w:ascii="Times New Roman" w:hAnsi="Times New Roman" w:cs="Times New Roman"/>
          <w:sz w:val="24"/>
          <w:szCs w:val="24"/>
        </w:rPr>
        <w:t>Tính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2"/>
        </w:rPr>
        <w:object>
          <v:shape id="_x0000_i1220" o:spt="75" type="#_x0000_t75" style="height:19.85pt;width:32.3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220" DrawAspect="Content" ObjectID="_1468075733" r:id="rId2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?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40685</wp:posOffset>
                </wp:positionH>
                <wp:positionV relativeFrom="paragraph">
                  <wp:posOffset>95885</wp:posOffset>
                </wp:positionV>
                <wp:extent cx="1631950" cy="1282065"/>
                <wp:effectExtent l="0" t="0" r="6350" b="635"/>
                <wp:wrapNone/>
                <wp:docPr id="35" name="Group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1950" cy="1282065"/>
                          <a:chOff x="5967" y="20926"/>
                          <a:chExt cx="2570" cy="2019"/>
                        </a:xfrm>
                      </wpg:grpSpPr>
                      <pic:pic xmlns:pic="http://schemas.openxmlformats.org/drawingml/2006/picture">
                        <pic:nvPicPr>
                          <pic:cNvPr id="33" name="Picture 284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rcRect l="17703" t="6729" r="19891" b="11447"/>
                          <a:stretch>
                            <a:fillRect/>
                          </a:stretch>
                        </pic:blipFill>
                        <pic:spPr>
                          <a:xfrm>
                            <a:off x="5967" y="21007"/>
                            <a:ext cx="2570" cy="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4" name="Text Box 292"/>
                        <wps:cNvSpPr txBox="1"/>
                        <wps:spPr>
                          <a:xfrm>
                            <a:off x="7442" y="20926"/>
                            <a:ext cx="656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sz w:val="20"/>
                                  <w:szCs w:val="20"/>
                                  <w:lang w:val="en-US"/>
                                </w:rPr>
                                <w:t>100</w:t>
                              </w:r>
                              <w:r>
                                <w:rPr>
                                  <w:rFonts w:hint="default"/>
                                  <w:sz w:val="20"/>
                                  <w:szCs w:val="20"/>
                                  <w:vertAlign w:val="super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4" o:spid="_x0000_s1026" o:spt="203" style="position:absolute;left:0pt;margin-left:231.55pt;margin-top:7.55pt;height:100.95pt;width:128.5pt;z-index:251668480;mso-width-relative:page;mso-height-relative:page;" coordorigin="5967,20926" coordsize="2570,2019" o:gfxdata="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">
                <o:lock v:ext="edit" aspectratio="f"/>
                <v:shape id="Picture 284" o:spid="_x0000_s1026" o:spt="75" alt="" type="#_x0000_t75" style="position:absolute;left:5967;top:21007;height:1938;width:2570;" filled="f" o:preferrelative="t" stroked="f" coordsize="21600,21600" o:gfxdata="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wMEl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29" cropleft="11602f" croptop="4410f" cropright="13036f" cropbottom="7502f" o:title=""/>
                  <o:lock v:ext="edit" aspectratio="t"/>
                </v:shape>
                <v:shape id="Text Box 292" o:spid="_x0000_s1026" o:spt="202" type="#_x0000_t202" style="position:absolute;left:7442;top:20926;height:470;width:656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sz w:val="20"/>
                            <w:szCs w:val="20"/>
                            <w:vertAlign w:val="superscript"/>
                            <w:lang w:val="en-US"/>
                          </w:rPr>
                        </w:pPr>
                        <w:r>
                          <w:rPr>
                            <w:rFonts w:hint="default"/>
                            <w:sz w:val="20"/>
                            <w:szCs w:val="20"/>
                            <w:lang w:val="en-US"/>
                          </w:rPr>
                          <w:t>100</w:t>
                        </w:r>
                        <w:r>
                          <w:rPr>
                            <w:rFonts w:hint="default"/>
                            <w:sz w:val="20"/>
                            <w:szCs w:val="20"/>
                            <w:vertAlign w:val="super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248025</wp:posOffset>
                </wp:positionH>
                <wp:positionV relativeFrom="paragraph">
                  <wp:posOffset>114300</wp:posOffset>
                </wp:positionV>
                <wp:extent cx="208915" cy="209550"/>
                <wp:effectExtent l="0" t="0" r="0" b="0"/>
                <wp:wrapNone/>
                <wp:docPr id="36" name="Text Box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default"/>
                                <w:b w:val="0"/>
                                <w:bCs w:val="0"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/>
                                <w:b w:val="0"/>
                                <w:bCs w:val="0"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295" o:spid="_x0000_s1026" o:spt="202" type="#_x0000_t202" style="position:absolute;left:0pt;margin-left:255.75pt;margin-top:9pt;height:16.5pt;width:16.45pt;z-index:251669504;mso-width-relative:page;mso-height-relative:page;" filled="f" stroked="f" coordsize="21600,21600" o:gfxdata="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/>
                          <w:b w:val="0"/>
                          <w:bCs w:val="0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/>
                          <w:b w:val="0"/>
                          <w:bCs w:val="0"/>
                          <w:sz w:val="20"/>
                          <w:szCs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093720</wp:posOffset>
                </wp:positionH>
                <wp:positionV relativeFrom="paragraph">
                  <wp:posOffset>142240</wp:posOffset>
                </wp:positionV>
                <wp:extent cx="208915" cy="209550"/>
                <wp:effectExtent l="0" t="0" r="0" b="0"/>
                <wp:wrapNone/>
                <wp:docPr id="37" name="Text Box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default"/>
                                <w:b w:val="0"/>
                                <w:bCs w:val="0"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/>
                                <w:b w:val="0"/>
                                <w:bCs w:val="0"/>
                                <w:sz w:val="20"/>
                                <w:szCs w:val="20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Text Box 296" o:spid="_x0000_s1026" o:spt="202" type="#_x0000_t202" style="position:absolute;left:0pt;margin-left:243.6pt;margin-top:11.2pt;height:16.5pt;width:16.45pt;z-index:251670528;mso-width-relative:page;mso-height-relative:page;" filled="f" stroked="f" coordsize="21600,21600" o:gfxdata="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/>
                          <w:b w:val="0"/>
                          <w:bCs w:val="0"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/>
                          <w:b w:val="0"/>
                          <w:bCs w:val="0"/>
                          <w:sz w:val="20"/>
                          <w:szCs w:val="2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: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 xml:space="preserve">a) Vì sao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EH / / FG </w:t>
      </w:r>
      <w:r>
        <w:rPr>
          <w:rFonts w:ascii="Times New Roman" w:hAnsi="Times New Roman" w:cs="Times New Roman"/>
          <w:sz w:val="24"/>
          <w:szCs w:val="24"/>
        </w:rPr>
        <w:t xml:space="preserve"> ?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4"/>
                    <w:szCs w:val="24"/>
                    <w:lang w:val="en-US"/>
                  </w:rPr>
                  <m:t>H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acc>
        <m:r>
          <m:rPr/>
          <w:rPr>
            <w:rFonts w:hint="default" w:ascii="Cambria Math" w:hAnsi="Cambria Math" w:cs="Times New Roman"/>
            <w:sz w:val="24"/>
            <w:szCs w:val="24"/>
            <w:lang w:val="en-US"/>
          </w:rPr>
          <m:t xml:space="preserve">;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4"/>
                    <w:szCs w:val="24"/>
                    <w:lang w:val="en-US"/>
                  </w:rPr>
                  <m:t>H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acc>
      </m:oMath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</w: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935605</wp:posOffset>
            </wp:positionH>
            <wp:positionV relativeFrom="paragraph">
              <wp:posOffset>204470</wp:posOffset>
            </wp:positionV>
            <wp:extent cx="1577340" cy="1036955"/>
            <wp:effectExtent l="0" t="0" r="0" b="0"/>
            <wp:wrapNone/>
            <wp:docPr id="1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Vì sao AC//BD?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203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203" DrawAspect="Content" ObjectID="_1468075734" r:id="rId3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86995</wp:posOffset>
            </wp:positionV>
            <wp:extent cx="1517650" cy="1011555"/>
            <wp:effectExtent l="0" t="0" r="0" b="0"/>
            <wp:wrapNone/>
            <wp:docPr id="19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0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</w:p>
    <w:p>
      <w:pPr>
        <w:rPr>
          <w:rFonts w:ascii="Times New Roman" w:hAnsi="Times New Roman" w:cs="Times New Roman"/>
          <w:sz w:val="24"/>
          <w:szCs w:val="24"/>
        </w:rPr>
      </w:pPr>
      <w: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155575</wp:posOffset>
                </wp:positionH>
                <wp:positionV relativeFrom="paragraph">
                  <wp:posOffset>328295</wp:posOffset>
                </wp:positionV>
                <wp:extent cx="2161540" cy="490220"/>
                <wp:effectExtent l="0" t="0" r="10160" b="5080"/>
                <wp:wrapNone/>
                <wp:docPr id="2453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1540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-12.25pt;margin-top:25.85pt;height:38.6pt;width:170.2pt;z-index:251666432;mso-width-relative:page;mso-height-relative:page;" fillcolor="#FFFFFF" filled="t" stroked="f" coordsize="21600,21600" o:gfxdata="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b6Ql/&#10;2AAAAAoBAAAPAAAAAAAAAAEAIAAAACIAAABkcnMvZG93bnJldi54bWxQSwECFAAUAAAACACHTuJA&#10;ATv9RyECAABOBAAADgAAAAAAAAABACAAAAAnAQAAZHJzL2Uyb0RvYy54bWxQSwUGAAAAAAYABgBZ&#10;AQAAug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 xml:space="preserve">4   </w:t>
      </w:r>
      <w:r>
        <w:rPr>
          <w:rFonts w:ascii="Times New Roman" w:hAnsi="Times New Roman" w:cs="Times New Roman"/>
          <w:sz w:val="24"/>
          <w:szCs w:val="24"/>
        </w:rPr>
        <w:t xml:space="preserve">Cho Ax // By. Tính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221" o:spt="75" type="#_x0000_t75" style="height:17.2pt;width:27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221" DrawAspect="Content" ObjectID="_1468075735" r:id="rId3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sz w:val="24"/>
          <w:szCs w:val="24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3531235</wp:posOffset>
            </wp:positionH>
            <wp:positionV relativeFrom="paragraph">
              <wp:posOffset>151765</wp:posOffset>
            </wp:positionV>
            <wp:extent cx="1602105" cy="1296035"/>
            <wp:effectExtent l="0" t="0" r="0" b="0"/>
            <wp:wrapSquare wrapText="bothSides"/>
            <wp:docPr id="9" name="image140.png" descr="Chart&#10;&#10;Description automatically generated with low confidenc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140.png" descr="Chart&#10;&#10;Description automatically generated with low confidence"/>
                    <pic:cNvPicPr preferRelativeResize="0"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2105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/>
          <w:sz w:val="24"/>
          <w:szCs w:val="24"/>
          <w:lang w:val="vi-VN"/>
        </w:rPr>
      </w:pP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 xml:space="preserve">5 </w:t>
      </w:r>
      <w:r>
        <w:rPr>
          <w:rFonts w:ascii="Times New Roman" w:hAnsi="Times New Roman" w:cs="Times New Roman"/>
          <w:sz w:val="26"/>
          <w:szCs w:val="26"/>
        </w:rPr>
        <w:t>Chứng minh xx</w:t>
      </w:r>
      <w:r>
        <w:rPr>
          <w:rFonts w:ascii="Times New Roman" w:hAnsi="Times New Roman" w:cs="Times New Roman"/>
          <w:sz w:val="26"/>
          <w:szCs w:val="26"/>
          <w:lang w:val="vi-VN"/>
        </w:rPr>
        <w:t>’</w:t>
      </w:r>
      <w:r>
        <w:rPr>
          <w:rFonts w:ascii="Times New Roman" w:hAnsi="Times New Roman" w:cs="Times New Roman"/>
          <w:sz w:val="26"/>
          <w:szCs w:val="26"/>
        </w:rPr>
        <w:t>//yy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’ </w:t>
      </w:r>
      <w:r>
        <w:rPr>
          <w:rFonts w:ascii="Times New Roman" w:hAnsi="Times New Roman" w:cs="Times New Roman"/>
          <w:sz w:val="26"/>
          <w:szCs w:val="26"/>
        </w:rPr>
        <w:t>?</w: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ab/>
      </w:r>
    </w:p>
    <w:p>
      <w:pPr>
        <w:spacing w:before="120" w:after="120"/>
        <w:jc w:val="both"/>
        <w:rPr>
          <w:b/>
          <w:bCs/>
          <w:sz w:val="24"/>
          <w:szCs w:val="24"/>
        </w:rPr>
      </w:pPr>
    </w:p>
    <w:p>
      <w:pPr>
        <w:spacing w:before="120" w:after="120"/>
        <w:jc w:val="both"/>
        <w:rPr>
          <w:b/>
          <w:bCs/>
          <w:sz w:val="24"/>
          <w:szCs w:val="24"/>
        </w:rPr>
      </w:pPr>
    </w:p>
    <w:p>
      <w:pPr>
        <w:spacing w:before="120" w:after="120"/>
        <w:jc w:val="both"/>
        <w:rPr>
          <w:b/>
          <w:bCs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19930</wp:posOffset>
            </wp:positionH>
            <wp:positionV relativeFrom="paragraph">
              <wp:posOffset>200025</wp:posOffset>
            </wp:positionV>
            <wp:extent cx="1940560" cy="1544320"/>
            <wp:effectExtent l="0" t="0" r="0" b="0"/>
            <wp:wrapSquare wrapText="bothSides"/>
            <wp:docPr id="12" name="Picture 2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85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40560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 w:after="12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Bài</w:t>
      </w:r>
      <w:r>
        <w:rPr>
          <w:b/>
          <w:bCs/>
          <w:sz w:val="24"/>
          <w:szCs w:val="24"/>
          <w:lang w:val="vi-VN"/>
        </w:rPr>
        <w:t xml:space="preserve"> </w:t>
      </w:r>
      <w:r>
        <w:rPr>
          <w:rFonts w:hint="default"/>
          <w:b/>
          <w:bCs/>
          <w:sz w:val="24"/>
          <w:szCs w:val="24"/>
          <w:lang w:val="en-US"/>
        </w:rPr>
        <w:t>6</w:t>
      </w:r>
      <w:r>
        <w:rPr>
          <w:sz w:val="24"/>
          <w:szCs w:val="24"/>
          <w:lang w:val="vi-VN"/>
        </w:rPr>
        <w:t xml:space="preserve">. </w:t>
      </w:r>
      <w:r>
        <w:rPr>
          <w:sz w:val="24"/>
          <w:szCs w:val="24"/>
        </w:rPr>
        <w:t xml:space="preserve">Hình dưới đây là bản vẽ thiết kế tầng trệt của một ngôi nhà. </w:t>
      </w:r>
    </w:p>
    <w:p>
      <w:pPr>
        <w:spacing w:before="120" w:after="1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Biết Ax // Cy,  </w:t>
      </w:r>
      <w:r>
        <w:rPr>
          <w:position w:val="-10"/>
          <w:sz w:val="24"/>
          <w:szCs w:val="24"/>
        </w:rPr>
        <w:object>
          <v:shape id="_x0000_i1212" o:spt="75" type="#_x0000_t75" style="height:15.65pt;width:43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212" DrawAspect="Content" ObjectID="_1468075736" r:id="rId38">
            <o:LockedField>false</o:LockedField>
          </o:OLEObject>
        </w:object>
      </w:r>
      <w:r>
        <w:rPr>
          <w:sz w:val="24"/>
          <w:szCs w:val="24"/>
        </w:rPr>
        <w:t xml:space="preserve">, </w:t>
      </w:r>
      <m:oMath>
        <m:acc>
          <m:accPr>
            <m:ctrlPr>
              <w:rPr>
                <w:rFonts w:hint="default" w:ascii="Cambria Math" w:hAnsi="Cambria Math"/>
                <w:i/>
                <w:sz w:val="24"/>
                <w:szCs w:val="24"/>
              </w:rPr>
            </m:ctrlPr>
          </m:accPr>
          <m:e>
            <m:r>
              <m:rPr/>
              <w:rPr>
                <w:rFonts w:hint="default" w:ascii="Cambria Math" w:hAnsi="Cambria Math"/>
                <w:sz w:val="24"/>
                <w:szCs w:val="24"/>
              </w:rPr>
              <m:t>xAB</m:t>
            </m:r>
            <m:ctrlPr>
              <w:rPr>
                <w:rFonts w:hint="default" w:ascii="Cambria Math" w:hAnsi="Cambria Math"/>
                <w:i/>
                <w:sz w:val="24"/>
                <w:szCs w:val="24"/>
              </w:rPr>
            </m:ctrlPr>
          </m:e>
        </m:acc>
      </m:oMath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>= 45</w:t>
      </w:r>
      <m:oMath>
        <m:r>
          <m:rPr/>
          <w:rPr>
            <w:rFonts w:hint="default" w:ascii="Cambria Math" w:hAnsi="Cambria Math"/>
            <w:sz w:val="24"/>
            <w:szCs w:val="24"/>
          </w:rPr>
          <m:t>°</m:t>
        </m:r>
      </m:oMath>
      <w:r>
        <w:rPr>
          <w:sz w:val="24"/>
          <w:szCs w:val="24"/>
        </w:rPr>
        <w:t xml:space="preserve"> . </w:t>
      </w:r>
    </w:p>
    <w:p>
      <w:pPr>
        <w:spacing w:before="120" w:after="120"/>
        <w:jc w:val="both"/>
        <w:rPr>
          <w:sz w:val="24"/>
          <w:szCs w:val="24"/>
        </w:rPr>
      </w:pPr>
      <w:r>
        <w:rPr>
          <w:sz w:val="24"/>
          <w:szCs w:val="24"/>
        </w:rPr>
        <w:t>Em hãy tính độ số đo</w:t>
      </w:r>
      <w:r>
        <w:rPr>
          <w:sz w:val="24"/>
          <w:szCs w:val="24"/>
          <w:lang w:val="vi-VN"/>
        </w:rPr>
        <w:t xml:space="preserve"> </w:t>
      </w:r>
      <m:oMath>
        <m:acc>
          <m:accPr>
            <m:ctrlPr>
              <w:rPr>
                <w:rFonts w:hint="default" w:ascii="Cambria Math" w:hAnsi="Cambria Math"/>
                <w:i/>
                <w:sz w:val="24"/>
                <w:szCs w:val="24"/>
              </w:rPr>
            </m:ctrlPr>
          </m:accPr>
          <m:e>
            <m:r>
              <m:rPr/>
              <w:rPr>
                <w:rFonts w:hint="default" w:ascii="Cambria Math" w:hAnsi="Cambria Math"/>
                <w:sz w:val="24"/>
                <w:szCs w:val="24"/>
              </w:rPr>
              <m:t>ABC</m:t>
            </m:r>
            <m:ctrlPr>
              <w:rPr>
                <w:rFonts w:hint="default" w:ascii="Cambria Math" w:hAnsi="Cambria Math"/>
                <w:i/>
                <w:sz w:val="24"/>
                <w:szCs w:val="24"/>
              </w:rPr>
            </m:ctrlPr>
          </m:e>
        </m:acc>
      </m:oMath>
      <w:r>
        <w:rPr>
          <w:sz w:val="24"/>
          <w:szCs w:val="24"/>
        </w:rPr>
        <w:t xml:space="preserve">  của ngôi nhà. </w:t>
      </w:r>
    </w:p>
    <w:p/>
    <w:sectPr>
      <w:footerReference r:id="rId3" w:type="default"/>
      <w:footerReference r:id="rId4" w:type="even"/>
      <w:pgSz w:w="12240" w:h="15840"/>
      <w:pgMar w:top="567" w:right="1077" w:bottom="284" w:left="964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NI-Times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  <w:lang/>
      </w:rPr>
      <w:t>10</w:t>
    </w:r>
    <w:r>
      <w:rPr>
        <w:rStyle w:val="7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5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rawingGridHorizontalSpacing w:val="140"/>
  <w:drawingGridVerticalSpacing w:val="381"/>
  <w:displayHorizontalDrawingGridEvery w:val="2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67D2"/>
    <w:rsid w:val="0005178B"/>
    <w:rsid w:val="000523F4"/>
    <w:rsid w:val="00083B5A"/>
    <w:rsid w:val="00086F3C"/>
    <w:rsid w:val="000A0046"/>
    <w:rsid w:val="000A46D7"/>
    <w:rsid w:val="000C235A"/>
    <w:rsid w:val="000C299F"/>
    <w:rsid w:val="000E4877"/>
    <w:rsid w:val="00103E8D"/>
    <w:rsid w:val="00123607"/>
    <w:rsid w:val="00135C75"/>
    <w:rsid w:val="001372F6"/>
    <w:rsid w:val="0014152A"/>
    <w:rsid w:val="00147CD5"/>
    <w:rsid w:val="0015326F"/>
    <w:rsid w:val="0015718E"/>
    <w:rsid w:val="0016141E"/>
    <w:rsid w:val="00171E6F"/>
    <w:rsid w:val="00183E44"/>
    <w:rsid w:val="0019287F"/>
    <w:rsid w:val="001963E1"/>
    <w:rsid w:val="001A2F0A"/>
    <w:rsid w:val="001B2582"/>
    <w:rsid w:val="001B696F"/>
    <w:rsid w:val="001C1CB4"/>
    <w:rsid w:val="001C68AF"/>
    <w:rsid w:val="001D0EF9"/>
    <w:rsid w:val="001D2FFA"/>
    <w:rsid w:val="0022492B"/>
    <w:rsid w:val="00227146"/>
    <w:rsid w:val="00240672"/>
    <w:rsid w:val="00262363"/>
    <w:rsid w:val="0026666F"/>
    <w:rsid w:val="0026707F"/>
    <w:rsid w:val="002712E4"/>
    <w:rsid w:val="002A78E0"/>
    <w:rsid w:val="002B385B"/>
    <w:rsid w:val="002B7A03"/>
    <w:rsid w:val="002D1239"/>
    <w:rsid w:val="002D237B"/>
    <w:rsid w:val="002D67D2"/>
    <w:rsid w:val="002E374A"/>
    <w:rsid w:val="002E4AB7"/>
    <w:rsid w:val="002E53B3"/>
    <w:rsid w:val="00304019"/>
    <w:rsid w:val="00314110"/>
    <w:rsid w:val="0031584C"/>
    <w:rsid w:val="003205C2"/>
    <w:rsid w:val="003330DB"/>
    <w:rsid w:val="003514B0"/>
    <w:rsid w:val="0035299E"/>
    <w:rsid w:val="003563DD"/>
    <w:rsid w:val="00366917"/>
    <w:rsid w:val="00375C18"/>
    <w:rsid w:val="00380B87"/>
    <w:rsid w:val="00382204"/>
    <w:rsid w:val="003A1C15"/>
    <w:rsid w:val="003D1EB9"/>
    <w:rsid w:val="003F18A8"/>
    <w:rsid w:val="003F3F14"/>
    <w:rsid w:val="00400A92"/>
    <w:rsid w:val="00412E7A"/>
    <w:rsid w:val="00425BBC"/>
    <w:rsid w:val="00451650"/>
    <w:rsid w:val="004537BE"/>
    <w:rsid w:val="00461BF4"/>
    <w:rsid w:val="00461E6B"/>
    <w:rsid w:val="0048027A"/>
    <w:rsid w:val="00483A15"/>
    <w:rsid w:val="00490163"/>
    <w:rsid w:val="00491867"/>
    <w:rsid w:val="004D1445"/>
    <w:rsid w:val="004E23EA"/>
    <w:rsid w:val="004E72C7"/>
    <w:rsid w:val="00500842"/>
    <w:rsid w:val="00501AF2"/>
    <w:rsid w:val="00502BCA"/>
    <w:rsid w:val="005104D7"/>
    <w:rsid w:val="00512908"/>
    <w:rsid w:val="005210D7"/>
    <w:rsid w:val="00522BC4"/>
    <w:rsid w:val="00557502"/>
    <w:rsid w:val="00564230"/>
    <w:rsid w:val="005728B9"/>
    <w:rsid w:val="005C049F"/>
    <w:rsid w:val="005E09B5"/>
    <w:rsid w:val="005F1B71"/>
    <w:rsid w:val="005F592E"/>
    <w:rsid w:val="006165FA"/>
    <w:rsid w:val="00616954"/>
    <w:rsid w:val="00621182"/>
    <w:rsid w:val="006359B9"/>
    <w:rsid w:val="00651DEF"/>
    <w:rsid w:val="006530E1"/>
    <w:rsid w:val="0066608A"/>
    <w:rsid w:val="006709A8"/>
    <w:rsid w:val="00681A1A"/>
    <w:rsid w:val="00683EE4"/>
    <w:rsid w:val="00690EB2"/>
    <w:rsid w:val="006C38BF"/>
    <w:rsid w:val="006C795C"/>
    <w:rsid w:val="006D221D"/>
    <w:rsid w:val="006D2C2D"/>
    <w:rsid w:val="006E487F"/>
    <w:rsid w:val="006E7BF1"/>
    <w:rsid w:val="006F0267"/>
    <w:rsid w:val="006F6AC6"/>
    <w:rsid w:val="0070620B"/>
    <w:rsid w:val="007128D4"/>
    <w:rsid w:val="00743BF9"/>
    <w:rsid w:val="0074727A"/>
    <w:rsid w:val="00750A64"/>
    <w:rsid w:val="0075334E"/>
    <w:rsid w:val="007552EC"/>
    <w:rsid w:val="00796672"/>
    <w:rsid w:val="0079774F"/>
    <w:rsid w:val="007A11B0"/>
    <w:rsid w:val="007A4A27"/>
    <w:rsid w:val="007A4A8F"/>
    <w:rsid w:val="007F7E2A"/>
    <w:rsid w:val="00800A8E"/>
    <w:rsid w:val="00801296"/>
    <w:rsid w:val="00803AD7"/>
    <w:rsid w:val="00805638"/>
    <w:rsid w:val="0082100C"/>
    <w:rsid w:val="008637D3"/>
    <w:rsid w:val="00865B81"/>
    <w:rsid w:val="008726C3"/>
    <w:rsid w:val="0087741B"/>
    <w:rsid w:val="00883342"/>
    <w:rsid w:val="008868FE"/>
    <w:rsid w:val="00891D63"/>
    <w:rsid w:val="00897131"/>
    <w:rsid w:val="008C189E"/>
    <w:rsid w:val="008C3446"/>
    <w:rsid w:val="008D1A14"/>
    <w:rsid w:val="008D323A"/>
    <w:rsid w:val="00901069"/>
    <w:rsid w:val="009064C6"/>
    <w:rsid w:val="009105F6"/>
    <w:rsid w:val="0091725E"/>
    <w:rsid w:val="00926811"/>
    <w:rsid w:val="0094254D"/>
    <w:rsid w:val="00947BFF"/>
    <w:rsid w:val="009546BC"/>
    <w:rsid w:val="00961D4D"/>
    <w:rsid w:val="00976D8E"/>
    <w:rsid w:val="009A0DE1"/>
    <w:rsid w:val="009B4514"/>
    <w:rsid w:val="009B78B0"/>
    <w:rsid w:val="009E6086"/>
    <w:rsid w:val="00A20006"/>
    <w:rsid w:val="00A32986"/>
    <w:rsid w:val="00A32A44"/>
    <w:rsid w:val="00A35E0A"/>
    <w:rsid w:val="00A37608"/>
    <w:rsid w:val="00A41430"/>
    <w:rsid w:val="00A4171C"/>
    <w:rsid w:val="00A41D79"/>
    <w:rsid w:val="00A647EA"/>
    <w:rsid w:val="00A75FDF"/>
    <w:rsid w:val="00A77253"/>
    <w:rsid w:val="00A84482"/>
    <w:rsid w:val="00A847A2"/>
    <w:rsid w:val="00A8782B"/>
    <w:rsid w:val="00AB1D9D"/>
    <w:rsid w:val="00AB2A6C"/>
    <w:rsid w:val="00AB5B0F"/>
    <w:rsid w:val="00AC4C41"/>
    <w:rsid w:val="00AD23FD"/>
    <w:rsid w:val="00AD556F"/>
    <w:rsid w:val="00AE616F"/>
    <w:rsid w:val="00AF1F45"/>
    <w:rsid w:val="00B23D1D"/>
    <w:rsid w:val="00B2744B"/>
    <w:rsid w:val="00B420E7"/>
    <w:rsid w:val="00B60C37"/>
    <w:rsid w:val="00B67AFB"/>
    <w:rsid w:val="00B73C8F"/>
    <w:rsid w:val="00B8075A"/>
    <w:rsid w:val="00BA2A33"/>
    <w:rsid w:val="00BE3464"/>
    <w:rsid w:val="00C07B32"/>
    <w:rsid w:val="00C07F1F"/>
    <w:rsid w:val="00C279E7"/>
    <w:rsid w:val="00C32604"/>
    <w:rsid w:val="00C367DA"/>
    <w:rsid w:val="00C8428F"/>
    <w:rsid w:val="00C851F5"/>
    <w:rsid w:val="00C95936"/>
    <w:rsid w:val="00CA0ECB"/>
    <w:rsid w:val="00CA2E27"/>
    <w:rsid w:val="00CB2B6A"/>
    <w:rsid w:val="00CB69E7"/>
    <w:rsid w:val="00CC54DD"/>
    <w:rsid w:val="00CD1EB1"/>
    <w:rsid w:val="00CE7324"/>
    <w:rsid w:val="00CF12CE"/>
    <w:rsid w:val="00D16F54"/>
    <w:rsid w:val="00D23747"/>
    <w:rsid w:val="00D3612D"/>
    <w:rsid w:val="00D478E5"/>
    <w:rsid w:val="00D52466"/>
    <w:rsid w:val="00D66BA2"/>
    <w:rsid w:val="00D72FD1"/>
    <w:rsid w:val="00D7438A"/>
    <w:rsid w:val="00D8038F"/>
    <w:rsid w:val="00D83F26"/>
    <w:rsid w:val="00D85157"/>
    <w:rsid w:val="00D85C7F"/>
    <w:rsid w:val="00DA7DE9"/>
    <w:rsid w:val="00DB3C54"/>
    <w:rsid w:val="00DC5893"/>
    <w:rsid w:val="00DC6BA5"/>
    <w:rsid w:val="00DC71EE"/>
    <w:rsid w:val="00DF3C96"/>
    <w:rsid w:val="00DF6C1F"/>
    <w:rsid w:val="00E12021"/>
    <w:rsid w:val="00E36E27"/>
    <w:rsid w:val="00E41C15"/>
    <w:rsid w:val="00E47F93"/>
    <w:rsid w:val="00E801AB"/>
    <w:rsid w:val="00E902B1"/>
    <w:rsid w:val="00EA2424"/>
    <w:rsid w:val="00EA2D12"/>
    <w:rsid w:val="00EA60DB"/>
    <w:rsid w:val="00EC0AF0"/>
    <w:rsid w:val="00ED6E60"/>
    <w:rsid w:val="00F0450B"/>
    <w:rsid w:val="00F04DE6"/>
    <w:rsid w:val="00F17523"/>
    <w:rsid w:val="00F21A88"/>
    <w:rsid w:val="00F26401"/>
    <w:rsid w:val="00F264AC"/>
    <w:rsid w:val="00F30C21"/>
    <w:rsid w:val="00F42E20"/>
    <w:rsid w:val="00F65775"/>
    <w:rsid w:val="00F7151F"/>
    <w:rsid w:val="00F75598"/>
    <w:rsid w:val="00F81452"/>
    <w:rsid w:val="00F86A23"/>
    <w:rsid w:val="00FA09E9"/>
    <w:rsid w:val="00FA3D6F"/>
    <w:rsid w:val="00FA56C8"/>
    <w:rsid w:val="00FA7071"/>
    <w:rsid w:val="00FB7D2D"/>
    <w:rsid w:val="00FE3629"/>
    <w:rsid w:val="0EEC65A5"/>
    <w:rsid w:val="44C65773"/>
    <w:rsid w:val="505A69E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8"/>
      <w:szCs w:val="28"/>
      <w:lang w:val="en-US" w:eastAsia="en-US" w:bidi="ar-SA"/>
    </w:rPr>
  </w:style>
  <w:style w:type="character" w:default="1" w:styleId="2">
    <w:name w:val="Default Paragraph Font"/>
    <w:link w:val="3"/>
    <w:semiHidden/>
    <w:uiPriority w:val="0"/>
  </w:style>
  <w:style w:type="table" w:default="1" w:styleId="4">
    <w:name w:val="Normal Table"/>
    <w:semiHidden/>
    <w:uiPriority w:val="0"/>
    <w:tblPr>
      <w:tblStyle w:val="4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">
    <w:name w:val=" Char"/>
    <w:basedOn w:val="1"/>
    <w:link w:val="2"/>
    <w:semiHidden/>
    <w:uiPriority w:val="0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5">
    <w:name w:val="footer"/>
    <w:basedOn w:val="1"/>
    <w:uiPriority w:val="0"/>
    <w:pPr>
      <w:tabs>
        <w:tab w:val="center" w:pos="4320"/>
        <w:tab w:val="right" w:pos="8640"/>
      </w:tabs>
    </w:pPr>
  </w:style>
  <w:style w:type="paragraph" w:styleId="6">
    <w:name w:val="header"/>
    <w:basedOn w:val="1"/>
    <w:uiPriority w:val="0"/>
    <w:pPr>
      <w:tabs>
        <w:tab w:val="center" w:pos="4320"/>
        <w:tab w:val="right" w:pos="8640"/>
      </w:tabs>
    </w:pPr>
  </w:style>
  <w:style w:type="character" w:styleId="7">
    <w:name w:val="page number"/>
    <w:basedOn w:val="2"/>
    <w:uiPriority w:val="0"/>
  </w:style>
  <w:style w:type="table" w:styleId="8">
    <w:name w:val="Table Grid"/>
    <w:basedOn w:val="4"/>
    <w:uiPriority w:val="0"/>
    <w:tblPr>
      <w:tblStyle w:val="4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Char"/>
    <w:basedOn w:val="1"/>
    <w:semiHidden/>
    <w:uiPriority w:val="0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10">
    <w:name w:val="List Paragraph"/>
    <w:basedOn w:val="1"/>
    <w:link w:val="11"/>
    <w:qFormat/>
    <w:uiPriority w:val="0"/>
    <w:pPr>
      <w:spacing w:line="276" w:lineRule="auto"/>
      <w:ind w:left="720"/>
      <w:contextualSpacing/>
    </w:pPr>
    <w:rPr>
      <w:rFonts w:ascii="VNI-Times" w:hAnsi="VNI-Times" w:eastAsia="Calibri"/>
      <w:sz w:val="24"/>
      <w:szCs w:val="22"/>
    </w:rPr>
  </w:style>
  <w:style w:type="character" w:customStyle="1" w:styleId="11">
    <w:name w:val="List Paragraph Char"/>
    <w:basedOn w:val="2"/>
    <w:link w:val="10"/>
    <w:uiPriority w:val="0"/>
    <w:rPr>
      <w:rFonts w:ascii="VNI-Times" w:hAnsi="VNI-Times" w:eastAsia="Calibri"/>
      <w:sz w:val="24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footer" Target="footer2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1.emf"/><Relationship Id="rId36" Type="http://schemas.openxmlformats.org/officeDocument/2006/relationships/image" Target="media/image20.png"/><Relationship Id="rId35" Type="http://schemas.openxmlformats.org/officeDocument/2006/relationships/image" Target="media/image19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8.emf"/><Relationship Id="rId32" Type="http://schemas.openxmlformats.org/officeDocument/2006/relationships/image" Target="media/image17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6.emf"/><Relationship Id="rId3" Type="http://schemas.openxmlformats.org/officeDocument/2006/relationships/footer" Target="footer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png"/><Relationship Id="rId25" Type="http://schemas.openxmlformats.org/officeDocument/2006/relationships/image" Target="media/image12.jpeg"/><Relationship Id="rId24" Type="http://schemas.openxmlformats.org/officeDocument/2006/relationships/image" Target="media/image11.jpeg"/><Relationship Id="rId23" Type="http://schemas.openxmlformats.org/officeDocument/2006/relationships/image" Target="media/image10.jpeg"/><Relationship Id="rId22" Type="http://schemas.openxmlformats.org/officeDocument/2006/relationships/image" Target="media/image9.jpeg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1</Pages>
  <Words>3080</Words>
  <Characters>17560</Characters>
  <Lines>146</Lines>
  <Paragraphs>41</Paragraphs>
  <TotalTime>2</TotalTime>
  <ScaleCrop>false</ScaleCrop>
  <LinksUpToDate>false</LinksUpToDate>
  <CharactersWithSpaces>20599</CharactersWithSpaces>
  <Application>WPS Office_11.2.0.1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11T08:44:00Z</dcterms:created>
  <dc:creator>HP</dc:creator>
  <cp:lastModifiedBy>HP</cp:lastModifiedBy>
  <dcterms:modified xsi:type="dcterms:W3CDTF">2021-10-23T07:16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323</vt:lpwstr>
  </property>
  <property fmtid="{D5CDD505-2E9C-101B-9397-08002B2CF9AE}" pid="3" name="ICV">
    <vt:lpwstr>88EFAC8B7EB54CB1979EA765E7BB344D</vt:lpwstr>
  </property>
</Properties>
</file>